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6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 smtClean="0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[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 smtClean="0"/>
              <a:t>pairs] </a:t>
            </a:r>
            <a:r>
              <a:rPr lang="en-US" sz="4000" dirty="0" smtClean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7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0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074738" y="4983163"/>
            <a:ext cx="69464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endParaRPr lang="en-US" sz="4000" baseline="30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652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7089918"/>
              </p:ext>
            </p:extLst>
          </p:nvPr>
        </p:nvGraphicFramePr>
        <p:xfrm>
          <a:off x="930275" y="3621088"/>
          <a:ext cx="72231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74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21088"/>
                        <a:ext cx="7223125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637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6804093"/>
              </p:ext>
            </p:extLst>
          </p:nvPr>
        </p:nvGraphicFramePr>
        <p:xfrm>
          <a:off x="1304925" y="20859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22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859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[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k]</a:t>
            </a:r>
            <a:endParaRPr lang="en-US" sz="4800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9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0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1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26</TotalTime>
  <Words>483</Words>
  <Application>Microsoft Macintosh PowerPoint</Application>
  <PresentationFormat>On-screen Show (4:3)</PresentationFormat>
  <Paragraphs>117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8</cp:revision>
  <cp:lastPrinted>2013-05-10T04:55:40Z</cp:lastPrinted>
  <dcterms:created xsi:type="dcterms:W3CDTF">2011-05-02T03:18:38Z</dcterms:created>
  <dcterms:modified xsi:type="dcterms:W3CDTF">2013-05-12T06:32:20Z</dcterms:modified>
</cp:coreProperties>
</file>